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8"/>
  </p:notesMasterIdLst>
  <p:sldIdLst>
    <p:sldId id="256" r:id="rId3"/>
    <p:sldId id="355" r:id="rId4"/>
    <p:sldId id="356" r:id="rId5"/>
    <p:sldId id="298" r:id="rId6"/>
    <p:sldId id="333" r:id="rId7"/>
    <p:sldId id="345" r:id="rId8"/>
    <p:sldId id="352" r:id="rId9"/>
    <p:sldId id="328" r:id="rId10"/>
    <p:sldId id="350" r:id="rId11"/>
    <p:sldId id="353" r:id="rId12"/>
    <p:sldId id="341" r:id="rId13"/>
    <p:sldId id="340" r:id="rId14"/>
    <p:sldId id="362" r:id="rId15"/>
    <p:sldId id="354" r:id="rId16"/>
    <p:sldId id="358" r:id="rId17"/>
    <p:sldId id="359" r:id="rId18"/>
    <p:sldId id="360" r:id="rId19"/>
    <p:sldId id="361" r:id="rId20"/>
    <p:sldId id="339" r:id="rId21"/>
    <p:sldId id="343" r:id="rId22"/>
    <p:sldId id="344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5" r:id="rId33"/>
    <p:sldId id="326" r:id="rId34"/>
    <p:sldId id="327" r:id="rId35"/>
    <p:sldId id="334" r:id="rId36"/>
    <p:sldId id="330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E0C6E"/>
    <a:srgbClr val="F272E0"/>
    <a:srgbClr val="002060"/>
    <a:srgbClr val="6E80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59" autoAdjust="0"/>
    <p:restoredTop sz="96379" autoAdjust="0"/>
  </p:normalViewPr>
  <p:slideViewPr>
    <p:cSldViewPr snapToGrid="0">
      <p:cViewPr varScale="1">
        <p:scale>
          <a:sx n="116" d="100"/>
          <a:sy n="116" d="100"/>
        </p:scale>
        <p:origin x="108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291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135BA6-72E1-47ED-8B21-D1FA2CF935F7}" type="datetimeFigureOut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A85CC5-313E-4072-9634-27D699B60C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69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A85CC5-313E-4072-9634-27D699B60CF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668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90168-2352-451C-9D6D-EDF52A5E347B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252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E2FB5-F6B8-456E-B346-58543F9B5727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87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8BA5F-786E-4671-973B-559D04F4427A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1464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D9868E7-8C5B-4B23-8DE1-FC74F61EB7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0921666D-BA06-4708-8BAC-3993FE1084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BA116AA-7CC1-4AF6-A9A9-8A7F77474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0C928-3B90-4457-9468-85026130A064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30FF4C2-F689-4DD0-BCCC-4663CC034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86AF3D-AECF-4765-BCB1-439DF940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03250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3FDAF01-2635-4081-9E02-3BD1F48C4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13444F3-DEB5-467B-AD4B-A4B9480F4E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0D82AD5-BC8E-42A0-A49D-5AA0B399E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6D009-5F98-4BCF-AE04-684955C9D6EB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CE78A98-AD80-4587-9615-55AB561F2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4D4D780-C7E2-4A37-947F-0B8E09746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0613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1B34999-CF52-45C1-B57B-C32BAB791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20F8339F-DBF2-4427-B015-26AF2132DD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FC60E67-2473-4094-BE7F-9F93302F0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AFA3B-2378-445C-971C-CD5FD2B44733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861331D-6EA6-41E0-B334-FEA918F5F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C72D9EB-9C1D-466E-9C94-F0AC4570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9178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0166188-7C6B-4CEB-9958-E1DAE46A1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D74C8BD-14BD-4031-9422-75570E19DC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01305A90-6B0E-49DF-B178-AC369F7DB9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0FA4B77A-4495-4BE0-A13C-E3299621A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4C14E-AE7B-4557-A666-532F72000939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C22AF097-03C1-4215-BFD7-E93228FC7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9A343BA6-654F-4F8B-A8C5-31F5A2923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235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6EDE56-9E6C-4A54-B73E-8F4B628F4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4807A975-4B7E-42C2-9ABB-66B77C0B4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EC7065D-6ED5-433E-B6EA-7033CF83D7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71847292-4F6E-4D55-BFAD-106390E913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589F288B-159C-4AAA-B395-6D7662A150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90CDDC82-E6AF-4E1A-8D42-E597EA98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64254-D1A9-47A1-8BD1-38489F93CD35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15449BE4-EC32-4800-B801-B4CBEABC2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8058D1BD-6510-4E8D-BDF1-2C18542B6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6155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98B6901-3630-446E-B97C-F622CF051D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AA33CC78-9F4E-4B50-B49F-6B50A3011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BF3CE-8414-4912-9E0D-946CC15809D6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8D4F05FC-B7ED-40AB-B819-3B52D0296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156812C5-FC44-41A6-8F51-AE49FFD1D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7585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BA63F9D1-A394-44FE-9FC3-BC67B8DF2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9D5D5E-CCF8-427F-AF59-AAFABBB75810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4121B346-5535-48A2-BDCE-C0402C2C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E94E6C8-48DB-4DFE-8977-EA78CAD09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2875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8864B11-0E24-43EA-AAFA-E051E9AAF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8FC9362-B482-4D87-9A68-6F2276593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5ACB2312-264C-4720-A29A-9A4D8BA179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37A88916-6B2D-4932-B98B-8C1CD0118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67E86-E2A7-4691-A80A-D40CFD65DACE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9EDB46D2-5213-49EB-8FC3-B35225815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C9F6D4A-D97F-4E23-9C16-2828FF10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185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89D29-3F19-4D64-9A9B-9517750650B0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3613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1A8B7B8-B4B5-45B3-9423-0D4F6CDB6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870D3228-3F27-421B-BD6E-26872399DF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192B1174-2D06-4E15-9A68-0179EB0CA5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8891245B-7222-451F-8C58-4EF8EB286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E0D75-EC8D-42EF-AC90-E4BB0F3C02C9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349E8463-9859-48E2-B540-03161028E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0482C77-72AB-433E-9264-D3C997549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5191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CBFAF62-079A-4925-83E3-1C1298D02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90C87CD-09A3-4FEB-872C-567600F9BD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ADE88C6-1904-4249-9990-1B24A71E9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DA052-1591-40D8-8CDB-4EC125AE32F8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1F987B8-9AF7-4369-9D50-37464C8CC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09E0C54-FD19-42B5-A010-0E7F317C5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0674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741D4800-3FE1-4BEC-A212-384506CA9A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F8E49D7-B150-4819-8FB6-85F754555C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FF63BA2-1372-4FAF-BBE4-EE7A51FB4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C0F39-8AAC-42E7-A7BC-6BC4747BBBC3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A171862-AF26-4134-A1A9-58AA4417D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A07E989-B575-4159-8598-6CD111978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260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0623C-43DC-40EB-BA4E-5B3017CA8BCE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686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73287-6EE5-452F-838B-65A8463599EE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666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C4055-2DE9-4B5B-8DB4-F7A274C6F80F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706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96276-22A9-4E8A-A3FD-6D7F7F49E368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721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9CA3A-1F38-4E3C-8789-989BCBFF0099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3000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10D71-4EB9-4F8A-BE8E-BF956A7BA010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319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A6377-B93F-4CEE-8F58-2049667F2D0E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789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9BC2A6-BFAA-4F33-B81C-3743886CC063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E1656-83DA-40FC-8167-4282F662F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080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EFBF228E-BD84-419E-BB6D-B4136288E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FB2216F8-7EAD-445F-BE5E-C443800D38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D17DE65-CEFE-47BC-97F1-D4D9C72C0F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E97FB4-E306-4084-922B-C5160B086ED0}" type="datetime1">
              <a:rPr lang="zh-CN" altLang="en-US" smtClean="0"/>
              <a:t>2021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35B76CC-0488-4002-BCB7-AC0E0A67A4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59288AB-3902-4DC3-A88C-B2F630EE5A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88C0BE-1BEC-4BB3-987A-F741322C52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12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1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5" Type="http://schemas.openxmlformats.org/officeDocument/2006/relationships/tags" Target="../tags/tag29.xml"/><Relationship Id="rId10" Type="http://schemas.openxmlformats.org/officeDocument/2006/relationships/tags" Target="../tags/tag34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1978429"/>
            <a:ext cx="9144000" cy="3279371"/>
          </a:xfrm>
        </p:spPr>
        <p:txBody>
          <a:bodyPr>
            <a:normAutofit/>
          </a:bodyPr>
          <a:lstStyle/>
          <a:p>
            <a:endParaRPr lang="en-US" altLang="zh-CN" sz="5400" dirty="0"/>
          </a:p>
          <a:p>
            <a:r>
              <a:rPr lang="zh-CN" altLang="en-US" sz="6000" dirty="0" smtClean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数系统</a:t>
            </a:r>
            <a:r>
              <a:rPr lang="zh-CN" altLang="en-US" sz="6000" dirty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础</a:t>
            </a:r>
            <a:endParaRPr lang="en-US" altLang="zh-CN" sz="6000" dirty="0">
              <a:solidFill>
                <a:srgbClr val="00206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4800" dirty="0" smtClean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（群、环</a:t>
            </a:r>
            <a:r>
              <a:rPr lang="zh-CN" altLang="en-US" sz="4800" dirty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域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61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多项式环</a:t>
              </a:r>
            </a:p>
          </p:txBody>
        </p:sp>
      </p:grpSp>
      <p:graphicFrame>
        <p:nvGraphicFramePr>
          <p:cNvPr id="12" name="表格 7">
            <a:extLst>
              <a:ext uri="{FF2B5EF4-FFF2-40B4-BE49-F238E27FC236}">
                <a16:creationId xmlns:a16="http://schemas.microsoft.com/office/drawing/2014/main" xmlns="" id="{A1B89751-5822-47EB-8392-AF3B26B3FE9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22997" y="1711699"/>
          <a:ext cx="9624987" cy="422251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34395">
                  <a:extLst>
                    <a:ext uri="{9D8B030D-6E8A-4147-A177-3AD203B41FA5}">
                      <a16:colId xmlns:a16="http://schemas.microsoft.com/office/drawing/2014/main" xmlns="" val="2022663342"/>
                    </a:ext>
                  </a:extLst>
                </a:gridCol>
                <a:gridCol w="5190592">
                  <a:extLst>
                    <a:ext uri="{9D8B030D-6E8A-4147-A177-3AD203B41FA5}">
                      <a16:colId xmlns:a16="http://schemas.microsoft.com/office/drawing/2014/main" xmlns="" val="3295322787"/>
                    </a:ext>
                  </a:extLst>
                </a:gridCol>
              </a:tblGrid>
              <a:tr h="30392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项式环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整数环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30601602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不可约多项式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素数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92395806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可约多项式（合式）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合数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999966368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多项式</a:t>
                      </a:r>
                      <a:r>
                        <a:rPr lang="en-US" altLang="zh-CN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uclid</a:t>
                      </a:r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法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整数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uclid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法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083434584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因式（最大公因式）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因数（最大公因数）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332729702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倍式（最小公倍式）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倍数（最小公倍数）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135807291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不完全商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不完全商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838105876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余数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余式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249385794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不可约多项式判定检测</a:t>
                      </a:r>
                      <a:r>
                        <a:rPr lang="en-US" altLang="zh-CN" sz="2000" b="0" dirty="0" err="1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eg</a:t>
                      </a:r>
                      <a:r>
                        <a:rPr lang="en-US" altLang="zh-CN" sz="2000" b="0" dirty="0" err="1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2</a:t>
                      </a:r>
                      <a:endParaRPr lang="zh-CN" altLang="en-US" sz="2000" b="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素数判定检测上限为根号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986429422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),g(x)</a:t>
                      </a:r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(g(x),h(x))</a:t>
                      </a:r>
                      <a:endParaRPr lang="zh-CN" altLang="en-US" sz="2000" b="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(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,b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=(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,r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85446666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s(x)f(x)+t(x)g(x)=(g(x),h(x))</a:t>
                      </a:r>
                      <a:endParaRPr lang="zh-CN" altLang="en-US" sz="2000" b="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a+tb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(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,b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615896603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F5B32BD-5A9F-4A61-A351-00D3A93EFA1F}"/>
              </a:ext>
            </a:extLst>
          </p:cNvPr>
          <p:cNvSpPr txBox="1"/>
          <p:nvPr/>
        </p:nvSpPr>
        <p:spPr>
          <a:xfrm>
            <a:off x="1688757" y="1101384"/>
            <a:ext cx="8493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7E0C6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项式环与整数环中整除相关概念和方法</a:t>
            </a:r>
            <a:r>
              <a:rPr lang="zh-CN" altLang="en-US" sz="2400" b="1" dirty="0" smtClean="0">
                <a:solidFill>
                  <a:srgbClr val="7E0C6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照（多项式与整数）</a:t>
            </a:r>
            <a:endParaRPr lang="zh-CN" altLang="en-US" sz="2400" b="1" dirty="0">
              <a:solidFill>
                <a:srgbClr val="7E0C6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80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多项式环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aphicFrame>
        <p:nvGraphicFramePr>
          <p:cNvPr id="12" name="表格 7">
            <a:extLst>
              <a:ext uri="{FF2B5EF4-FFF2-40B4-BE49-F238E27FC236}">
                <a16:creationId xmlns:a16="http://schemas.microsoft.com/office/drawing/2014/main" xmlns="" id="{A1B89751-5822-47EB-8392-AF3B26B3FE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4256669"/>
              </p:ext>
            </p:extLst>
          </p:nvPr>
        </p:nvGraphicFramePr>
        <p:xfrm>
          <a:off x="1122997" y="1711699"/>
          <a:ext cx="9624987" cy="422251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34395">
                  <a:extLst>
                    <a:ext uri="{9D8B030D-6E8A-4147-A177-3AD203B41FA5}">
                      <a16:colId xmlns:a16="http://schemas.microsoft.com/office/drawing/2014/main" xmlns="" val="2022663342"/>
                    </a:ext>
                  </a:extLst>
                </a:gridCol>
                <a:gridCol w="5190592">
                  <a:extLst>
                    <a:ext uri="{9D8B030D-6E8A-4147-A177-3AD203B41FA5}">
                      <a16:colId xmlns:a16="http://schemas.microsoft.com/office/drawing/2014/main" xmlns="" val="3295322787"/>
                    </a:ext>
                  </a:extLst>
                </a:gridCol>
              </a:tblGrid>
              <a:tr h="30392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项式环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整数环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30601602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不可约多项式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素数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92395806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可约多项式（合式）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合数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999966368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多项式</a:t>
                      </a:r>
                      <a:r>
                        <a:rPr lang="en-US" altLang="zh-CN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uclid</a:t>
                      </a:r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法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整数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uclid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法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083434584"/>
                  </a:ext>
                </a:extLst>
              </a:tr>
              <a:tr h="383877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因式（最大公因式）</a:t>
                      </a:r>
                      <a:endParaRPr lang="zh-CN" sz="2000" b="0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因数（最大公因数）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332729702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倍式（最小公倍式）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倍数（最小公倍数）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135807291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不完全商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不完全商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838105876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余数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余式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249385794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不可约多项式判定检测</a:t>
                      </a:r>
                      <a:r>
                        <a:rPr lang="en-US" altLang="zh-CN" sz="2000" b="0" dirty="0" err="1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eg</a:t>
                      </a:r>
                      <a:r>
                        <a:rPr lang="en-US" altLang="zh-CN" sz="2000" b="0" dirty="0" err="1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2</a:t>
                      </a:r>
                      <a:endParaRPr lang="zh-CN" altLang="en-US" sz="2000" b="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素数判定检测上限为根号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986429422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(x),g(x)</a:t>
                      </a:r>
                      <a:r>
                        <a:rPr lang="zh-CN" altLang="en-US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(g(x),h(x))</a:t>
                      </a:r>
                      <a:endParaRPr lang="zh-CN" altLang="en-US" sz="2000" b="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(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,b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=(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,r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85446666"/>
                  </a:ext>
                </a:extLst>
              </a:tr>
              <a:tr h="389020">
                <a:tc>
                  <a:txBody>
                    <a:bodyPr/>
                    <a:lstStyle/>
                    <a:p>
                      <a:r>
                        <a:rPr lang="en-US" altLang="zh-CN" sz="2000" b="0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s(x)f(x)+t(x)g(x)=(g(x),h(x))</a:t>
                      </a:r>
                      <a:endParaRPr lang="zh-CN" altLang="en-US" sz="2000" b="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a+tb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(</a:t>
                      </a:r>
                      <a:r>
                        <a:rPr lang="en-US" altLang="zh-CN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,b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615896603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F5B32BD-5A9F-4A61-A351-00D3A93EFA1F}"/>
              </a:ext>
            </a:extLst>
          </p:cNvPr>
          <p:cNvSpPr txBox="1"/>
          <p:nvPr/>
        </p:nvSpPr>
        <p:spPr>
          <a:xfrm>
            <a:off x="1688757" y="1101384"/>
            <a:ext cx="8493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多项式环与整数环中整除相关概念和方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对照（多项式与整数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7E0C6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122997" y="6046573"/>
            <a:ext cx="9624987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商环（主理想环）</a:t>
            </a:r>
            <a:r>
              <a:rPr lang="en-US" altLang="zh-CN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</a:t>
            </a:r>
            <a:r>
              <a:rPr lang="zh-CN" altLang="en-US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多项式环</a:t>
            </a:r>
            <a:r>
              <a:rPr lang="en-US" altLang="zh-CN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zh-CN" altLang="en-US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主理想          </a:t>
            </a:r>
            <a:r>
              <a:rPr lang="en-US" altLang="zh-CN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|</a:t>
            </a:r>
            <a:r>
              <a:rPr lang="zh-CN" altLang="en-US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zh-CN" altLang="en-US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整数环</a:t>
            </a:r>
            <a:r>
              <a:rPr lang="en-US" altLang="zh-CN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/</a:t>
            </a:r>
            <a:r>
              <a:rPr lang="zh-CN" altLang="en-US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主理想，例</a:t>
            </a:r>
            <a:r>
              <a:rPr lang="en-US" altLang="zh-CN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Zn=Z/</a:t>
            </a:r>
            <a:r>
              <a:rPr lang="en-US" altLang="zh-CN" b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Z</a:t>
            </a:r>
            <a:r>
              <a:rPr lang="zh-CN" altLang="en-US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（</a:t>
            </a:r>
            <a:r>
              <a:rPr lang="en-US" altLang="zh-CN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r>
              <a:rPr lang="zh-CN" altLang="en-US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为素数，</a:t>
            </a:r>
            <a:r>
              <a:rPr lang="en-US" altLang="zh-CN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Zn</a:t>
            </a:r>
            <a:r>
              <a:rPr lang="zh-CN" altLang="en-US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为域）</a:t>
            </a:r>
            <a:r>
              <a:rPr lang="en-US" altLang="zh-CN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endParaRPr lang="zh-CN" altLang="en-US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783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一元多项式环</a:t>
              </a:r>
            </a:p>
          </p:txBody>
        </p:sp>
      </p:grpSp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629729" y="1130059"/>
            <a:ext cx="4420066" cy="5289791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3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域上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法、乘法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交换环上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元多项式环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3.1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的整除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因式、公倍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带余除法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项式的辗转相除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5803091" y="1130059"/>
            <a:ext cx="5128520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4.3.2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环的理想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项式生成的主理想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的性质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环是主理想环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4.3.3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唯一分解定理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4.3.4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可约性检验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.5 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余与商环</a:t>
            </a:r>
            <a:endParaRPr lang="en-US" altLang="zh-CN" sz="1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不可约多项式生成的主理想的商环是域（有限域构造）</a:t>
            </a: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zh-CN" altLang="en-US" sz="1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5445211" y="866266"/>
            <a:ext cx="8238" cy="5748718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164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限域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初步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7E1656-83DA-40FC-8167-4282F662F6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768451" y="1130058"/>
            <a:ext cx="5253023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定义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结构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^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逆元的求解（欧几里得算法）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加法、乘法计算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项式表示（加法）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元表示（乘法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−"/>
              <a:tabLst/>
              <a:defRPr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373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69004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zh-CN" altLang="en-US" sz="2400" b="1" dirty="0" smtClean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关内容回顾</a:t>
              </a:r>
              <a:endParaRPr lang="zh-CN" altLang="en-US" sz="2400" b="1" dirty="0">
                <a:solidFill>
                  <a:srgbClr val="7E0C6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6265343" y="1151182"/>
            <a:ext cx="5088457" cy="5268668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1.3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循环群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存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使得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=&lt;a&gt;;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限循环群同构于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有限循环群同构于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_m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限，生成元为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^{-1}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限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G|=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生成元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^k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,m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=1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根与次数等概念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sz="1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768451" y="1130058"/>
            <a:ext cx="5253023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 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域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域定义</a:t>
            </a:r>
            <a:endParaRPr lang="en-US" altLang="zh-CN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域结构（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^n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域逆元的求解（欧几里得算法）</a:t>
            </a:r>
            <a:endParaRPr lang="en-US" altLang="zh-CN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域加法、乘法计算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项式表示（加法）</a:t>
            </a: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元表示（乘法）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endParaRPr lang="en-US" altLang="zh-CN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−"/>
            </a:pP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zh-CN" altLang="en-US" sz="18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24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zh-CN" sz="2400" b="1" kern="1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169691" y="1311491"/>
            <a:ext cx="0" cy="5119453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546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关内容回顾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6250075" y="1135464"/>
            <a:ext cx="5103725" cy="5284386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限域的定义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数有限的域，称为有限域（或伽罗华域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alois Field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），记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F(p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或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F(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^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sz="1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7E1656-83DA-40FC-8167-4282F662F6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768451" y="1130058"/>
            <a:ext cx="5253023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定义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结构（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^n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逆元的求解（欧几里得算法）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加法、乘法计算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项式表示（加法）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元表示（乘法）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−"/>
              <a:tabLst/>
              <a:defRPr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169691" y="1311491"/>
            <a:ext cx="0" cy="5119453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30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关内容回顾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6250075" y="1135464"/>
            <a:ext cx="5103725" cy="5284386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限域结构性质：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4.1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任意素数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正整数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必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数为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^n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有限域；同构意义下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4.2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限域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个数必为素数或素数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：存在阶数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有限域？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sz="1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7E1656-83DA-40FC-8167-4282F662F6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768451" y="1130058"/>
            <a:ext cx="5253023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定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结构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^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逆元的求解（欧几里得算法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加法、乘法计算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项式表示（加法）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元表示（乘法）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−"/>
              <a:tabLst/>
              <a:defRPr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169691" y="1311491"/>
            <a:ext cx="0" cy="5119453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428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关内容回顾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6250075" y="1175656"/>
            <a:ext cx="5103725" cy="5244193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扩展的欧几里得算法，求多项式的乘法逆元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sz="1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7E1656-83DA-40FC-8167-4282F662F6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768451" y="1130058"/>
            <a:ext cx="5253023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定义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结构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^n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逆元的求解（欧几里得算法）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加法、乘法计算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项式表示（加法）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元表示（乘法）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−"/>
              <a:tabLst/>
              <a:defRPr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169691" y="1311491"/>
            <a:ext cx="0" cy="5119453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08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相关内容回顾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6250075" y="1135464"/>
            <a:ext cx="5103725" cy="5284386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项式表示：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简单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乘法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生成元表示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法，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简单</a:t>
            </a:r>
            <a:endParaRPr lang="en-US" altLang="zh-CN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F( 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零元有乘法逆元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F( )-{0}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必是乘法群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F( )-{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循环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微软雅黑" panose="020B0503020204020204" pitchFamily="34" charset="-122"/>
              <a:buChar char="–"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zh-CN" altLang="en-US" sz="1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7E1656-83DA-40FC-8167-4282F662F6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内容占位符 14"/>
          <p:cNvSpPr txBox="1">
            <a:spLocks/>
          </p:cNvSpPr>
          <p:nvPr/>
        </p:nvSpPr>
        <p:spPr>
          <a:xfrm>
            <a:off x="768451" y="1130058"/>
            <a:ext cx="5253023" cy="528979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定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结构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^n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逆元的求解（欧几里得算法）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限域加法、乘法计算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项式表示（加法）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元表示（乘法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–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微软雅黑" panose="020B0503020204020204" pitchFamily="34" charset="-122"/>
              <a:buChar char="−"/>
              <a:tabLst/>
              <a:defRPr/>
            </a:pP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169691" y="1311491"/>
            <a:ext cx="0" cy="5119453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089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多项式环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629728" y="1130059"/>
                <a:ext cx="8833449" cy="5289791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endParaRPr lang="en-US" altLang="zh-CN" sz="13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32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2.4 </a:t>
                </a: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元多项式环</a:t>
                </a:r>
                <a:endParaRPr lang="en-US" altLang="zh-CN" sz="3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1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环</a:t>
                </a:r>
                <a14:m>
                  <m:oMath xmlns:m="http://schemas.openxmlformats.org/officeDocument/2006/math">
                    <m:r>
                      <a:rPr lang="en-US" altLang="zh-CN" sz="2100" b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1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100" b="1" dirty="0">
                        <a:latin typeface="Cambria Math" panose="02040503050406030204" pitchFamily="18" charset="0"/>
                      </a:rPr>
                      <m:t>,+,×)</m:t>
                    </m:r>
                  </m:oMath>
                </a14:m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一元多项式全体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</a:p>
              <a:p>
                <a:pPr marL="0" indent="0" algn="ctr">
                  <a:lnSpc>
                    <a:spcPct val="14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非负整数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000" b="1" dirty="0" smtClean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加法</a:t>
                </a:r>
                <a:r>
                  <a:rPr lang="zh-CN" altLang="en-US" sz="20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20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1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000" b="1" dirty="0" smtClean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乘法</a:t>
                </a:r>
                <a:r>
                  <a:rPr lang="zh-CN" altLang="en-US" sz="2000" b="1" dirty="0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20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 algn="ctr">
                  <a:lnSpc>
                    <a:spcPct val="140000"/>
                  </a:lnSpc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1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1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1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endPara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60000"/>
                  </a:lnSpc>
                  <a:buNone/>
                </a:pPr>
                <a:endPara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zh-CN" altLang="zh-CN" sz="1800" b="1" kern="1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9728" y="1130059"/>
                <a:ext cx="8833449" cy="5289791"/>
              </a:xfrm>
              <a:blipFill rotWithShape="0">
                <a:blip r:embed="rId3"/>
                <a:stretch>
                  <a:fillRect l="-1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39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3" name="直接连接符 2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 3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p:sp>
        <p:nvSpPr>
          <p:cNvPr id="9" name="椭圆 8"/>
          <p:cNvSpPr/>
          <p:nvPr>
            <p:custDataLst>
              <p:tags r:id="rId1"/>
            </p:custDataLst>
          </p:nvPr>
        </p:nvSpPr>
        <p:spPr>
          <a:xfrm>
            <a:off x="5666749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>
            <p:custDataLst>
              <p:tags r:id="rId2"/>
            </p:custDataLst>
          </p:nvPr>
        </p:nvSpPr>
        <p:spPr>
          <a:xfrm>
            <a:off x="6622635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4730576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4618891" y="1987450"/>
            <a:ext cx="1020325" cy="1349671"/>
            <a:chOff x="2611314" y="1802422"/>
            <a:chExt cx="852855" cy="1128144"/>
          </a:xfrm>
        </p:grpSpPr>
        <p:sp>
          <p:nvSpPr>
            <p:cNvPr id="13" name="圆角矩形 12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5555064" y="1987450"/>
            <a:ext cx="1020325" cy="1349671"/>
            <a:chOff x="2611314" y="1802422"/>
            <a:chExt cx="852855" cy="1128144"/>
          </a:xfrm>
        </p:grpSpPr>
        <p:sp>
          <p:nvSpPr>
            <p:cNvPr id="17" name="圆角矩形 16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</p:grpSp>
      <p:grpSp>
        <p:nvGrpSpPr>
          <p:cNvPr id="20" name="组合 19"/>
          <p:cNvGrpSpPr/>
          <p:nvPr>
            <p:custDataLst>
              <p:tags r:id="rId6"/>
            </p:custDataLst>
          </p:nvPr>
        </p:nvGrpSpPr>
        <p:grpSpPr>
          <a:xfrm>
            <a:off x="6491237" y="1987450"/>
            <a:ext cx="1020325" cy="1349671"/>
            <a:chOff x="2611314" y="1802422"/>
            <a:chExt cx="852855" cy="1128144"/>
          </a:xfrm>
        </p:grpSpPr>
        <p:sp>
          <p:nvSpPr>
            <p:cNvPr id="21" name="圆角矩形 20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7"/>
            </p:custDataLst>
          </p:nvPr>
        </p:nvSpPr>
        <p:spPr>
          <a:xfrm>
            <a:off x="4728944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defRPr/>
            </a:pPr>
            <a:r>
              <a:rPr lang="zh-CN" altLang="en-US" sz="48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</a:p>
        </p:txBody>
      </p:sp>
      <p:sp>
        <p:nvSpPr>
          <p:cNvPr id="25" name="文本框 24"/>
          <p:cNvSpPr txBox="1"/>
          <p:nvPr>
            <p:custDataLst>
              <p:tags r:id="rId8"/>
            </p:custDataLst>
          </p:nvPr>
        </p:nvSpPr>
        <p:spPr>
          <a:xfrm>
            <a:off x="5799769" y="2162416"/>
            <a:ext cx="530915" cy="92333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defRPr/>
            </a:pPr>
            <a:r>
              <a:rPr lang="en-US" altLang="zh-CN" sz="5400" dirty="0" smtClean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</a:t>
            </a:r>
            <a:endParaRPr lang="zh-CN" altLang="en-US" sz="5400" dirty="0">
              <a:solidFill>
                <a:srgbClr val="7E0C6E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9"/>
            </p:custDataLst>
          </p:nvPr>
        </p:nvSpPr>
        <p:spPr>
          <a:xfrm>
            <a:off x="6601290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defRPr/>
            </a:pPr>
            <a:r>
              <a:rPr lang="zh-CN" altLang="en-US" sz="48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节</a:t>
            </a:r>
          </a:p>
        </p:txBody>
      </p:sp>
      <p:sp>
        <p:nvSpPr>
          <p:cNvPr id="27" name="文本框 26"/>
          <p:cNvSpPr txBox="1"/>
          <p:nvPr>
            <p:custDataLst>
              <p:tags r:id="rId10"/>
            </p:custDataLst>
          </p:nvPr>
        </p:nvSpPr>
        <p:spPr>
          <a:xfrm>
            <a:off x="4210035" y="3982433"/>
            <a:ext cx="3789517" cy="572464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7"/>
          <p:cNvCxnSpPr/>
          <p:nvPr>
            <p:custDataLst>
              <p:tags r:id="rId11"/>
            </p:custDataLst>
          </p:nvPr>
        </p:nvCxnSpPr>
        <p:spPr>
          <a:xfrm>
            <a:off x="3985846" y="3824653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cxnSp>
        <p:nvCxnSpPr>
          <p:cNvPr id="29" name="直接连接符 28"/>
          <p:cNvCxnSpPr/>
          <p:nvPr>
            <p:custDataLst>
              <p:tags r:id="rId12"/>
            </p:custDataLst>
          </p:nvPr>
        </p:nvCxnSpPr>
        <p:spPr>
          <a:xfrm>
            <a:off x="3985846" y="4712676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03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一元多项式环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572704" y="1237207"/>
                <a:ext cx="9052559" cy="4905252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endPara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32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3.5 </a:t>
                </a:r>
                <a:r>
                  <a:rPr lang="zh-CN" altLang="en-US" sz="32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元多项式的同余与商环</a:t>
                </a:r>
                <a:endParaRPr lang="en-US" altLang="zh-CN" sz="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3.4 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一个首一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两个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叫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余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|(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做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≡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),</m:t>
                      </m:r>
                    </m:oMath>
                  </m:oMathPara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否则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叫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同余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做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 ≢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).</m:t>
                      </m:r>
                    </m:oMath>
                  </m:oMathPara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由多项式的欧几里得除法知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一多项式都与其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除的余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余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余式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叫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最小余式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2704" y="1237207"/>
                <a:ext cx="9052559" cy="4905252"/>
              </a:xfrm>
              <a:blipFill rotWithShape="0">
                <a:blip r:embed="rId3"/>
                <a:stretch>
                  <a:fillRect l="-17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3033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一元多项式环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00101" y="1320981"/>
                <a:ext cx="9378616" cy="4905252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3.5 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由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生成的理想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(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一元多项式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商环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商环中的运算法则定义为：对任意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/(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∈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/(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[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]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[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]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3.9 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为不可约多项式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商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(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定义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3.5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定义的“加法”和“乘法”运算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成一个域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0101" y="1320981"/>
                <a:ext cx="9378616" cy="4905252"/>
              </a:xfrm>
              <a:blipFill rotWithShape="0">
                <a:blip r:embed="rId3"/>
                <a:stretch>
                  <a:fillRect l="-6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1249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01038" y="870356"/>
                <a:ext cx="10515600" cy="5884405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1 </a:t>
                </a:r>
                <a:r>
                  <a:rPr lang="zh-CN" altLang="en-US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一元多项式环的概念</a:t>
                </a:r>
                <a:endParaRPr lang="en-US" altLang="zh-CN" sz="3200" b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1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+,×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其零元为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幺元为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e>
                    </m:ba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一个变元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非负整数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下面形式的表达式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…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n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非负整数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）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上的一个变元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一元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上一个变元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多项式的全体记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楷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altLang="zh-CN" sz="20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0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楷体" panose="02010609060101010101" pitchFamily="49" charset="-122"/>
                  </a:rPr>
                  <a:t>内加法、乘法：</a:t>
                </a:r>
                <a:endParaRPr lang="en-US" altLang="zh-CN" sz="2000" b="1" dirty="0">
                  <a:solidFill>
                    <a:srgbClr val="002060"/>
                  </a:solidFill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设两个多项式的次数相同，如果不同，则用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bar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0</m:t>
                        </m:r>
                      </m:e>
                    </m:bar>
                  </m:oMath>
                </a14:m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作为系数补齐次数较低的多项式，使得两个多项式的次数相同</a:t>
                </a:r>
                <a:r>
                  <a:rPr lang="en-US" altLang="zh-CN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       </a:t>
                </a:r>
                <a:r>
                  <a:rPr lang="zh-CN" altLang="en-US" sz="1800" b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楷体" panose="02010609060101010101" pitchFamily="49" charset="-122"/>
                  </a:rPr>
                  <a:t>加法</a:t>
                </a:r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设</a:t>
                </a:r>
                <a:endParaRPr lang="en-US" altLang="zh-CN" sz="1800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…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2000" b="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…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1800" kern="1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则定义</a:t>
                </a:r>
                <a:endParaRPr lang="en-US" altLang="zh-CN" sz="1800" kern="100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(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(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…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(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1800" kern="100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1800" kern="1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800" i="1" kern="1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1800" i="1" kern="1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1800" i="1" kern="1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kern="100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1800" kern="1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i="1" kern="1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1800" i="1" kern="100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1800" i="1" kern="1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kern="100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1800" kern="1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的</a:t>
                </a:r>
                <a:r>
                  <a:rPr lang="zh-CN" altLang="en-US" sz="1800" b="1" kern="1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楷体" panose="02010609060101010101" pitchFamily="49" charset="-122"/>
                  </a:rPr>
                  <a:t>和</a:t>
                </a:r>
                <a:r>
                  <a:rPr lang="en-US" altLang="zh-CN" sz="1800" kern="1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.</a:t>
                </a:r>
                <a:endParaRPr lang="zh-CN" altLang="zh-CN" sz="1800" kern="100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1038" y="870356"/>
                <a:ext cx="10515600" cy="5884405"/>
              </a:xfrm>
              <a:blipFill>
                <a:blip r:embed="rId3"/>
                <a:stretch>
                  <a:fillRect l="-1449" t="-2487" r="-4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2473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781875" y="1493029"/>
                <a:ext cx="10515600" cy="367773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1800" b="1" dirty="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乘法</a:t>
                </a:r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设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…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…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令</a:t>
                </a:r>
                <a:endParaRPr lang="en-US" altLang="zh-CN" sz="1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…+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0,1,2,…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endParaRPr lang="zh-CN" altLang="en-US" sz="1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…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积</a:t>
                </a:r>
                <a:r>
                  <a:rPr lang="en-US" altLang="zh-CN" sz="1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1875" y="1493029"/>
                <a:ext cx="10515600" cy="3677739"/>
              </a:xfrm>
              <a:blipFill>
                <a:blip r:embed="rId3"/>
                <a:stretch>
                  <a:fillRect l="-464" t="-1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8049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2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连同上面定义的加法与乘法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域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上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一元多项式环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其零元为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e>
                    </m:ba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幺元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</a:p>
              <a:p>
                <a:pPr marL="0" indent="0">
                  <a:buNone/>
                </a:pPr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楷体" panose="02010609060101010101" pitchFamily="49" charset="-122"/>
                  </a:rPr>
                  <a:t>例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n-US" altLang="zh-CN" sz="1800" i="1" baseline="-25000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两个多项式：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 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 </m:t>
                    </m:r>
                  </m:oMath>
                </a14:m>
                <a:r>
                  <a:rPr lang="zh-CN" altLang="en-US" sz="18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则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=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1800" dirty="0">
                    <a:latin typeface="Cambria Math" panose="020405030504060302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18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18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13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baseline="30000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dirty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1800" dirty="0">
                    <a:latin typeface="Cambria Math" panose="020405030504060302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3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baseline="30000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18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1800" dirty="0">
                    <a:latin typeface="Cambria Math" panose="020405030504060302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zh-CN" altLang="en-US" sz="1800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  <a:blipFill>
                <a:blip r:embed="rId3"/>
                <a:stretch>
                  <a:fillRect l="-638" t="-2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603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2 </a:t>
                </a:r>
                <a:r>
                  <a:rPr lang="zh-CN" altLang="en-US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一元多项式的整除</a:t>
                </a:r>
                <a:endParaRPr lang="en-US" altLang="zh-CN" sz="1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3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+,×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, 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bar>
                      <m:barPr>
                        <m:pos m:val="top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若存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= 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整除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因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倍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不能整除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记作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4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不全为零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∈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一个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公因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还满足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1)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首一多项式（即最高次项系数为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e>
                    </m:ba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多项式）；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2)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任意公因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最大公因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记作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=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互素</a:t>
                </a:r>
                <a:r>
                  <a:rPr lang="en-US" altLang="zh-CN" sz="2000" i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zh-CN" altLang="en-US" sz="2000" i="1" dirty="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  <a:blipFill>
                <a:blip r:embed="rId5"/>
                <a:stretch>
                  <a:fillRect l="-1507" t="-2985" r="-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94865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003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08703" y="1151182"/>
                <a:ext cx="10515600" cy="490525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800"/>
                  </a:spcAft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5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的一个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𝑒𝑔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≥1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的因式仅有零次多项式及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这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altLang="zh-CN" sz="2000" i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的一个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不可约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否则称其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可约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6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的一个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e>
                    </m:ba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∈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满足：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p>
                    </m:sSup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800"/>
                  </a:spcAft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重因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1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≠0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存在唯一的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,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使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,</m:t>
                      </m:r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e>
                    </m:ba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deg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&lt;</m:t>
                    </m:r>
                    <m:r>
                      <m:rPr>
                        <m:sty m:val="p"/>
                      </m:rPr>
                      <a:rPr lang="en-US" altLang="zh-CN" sz="20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deg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.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分别称为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去除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所得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商式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和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余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8703" y="1151182"/>
                <a:ext cx="10515600" cy="4905252"/>
              </a:xfrm>
              <a:blipFill>
                <a:blip r:embed="rId3"/>
                <a:stretch>
                  <a:fillRect l="-638" r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58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90174"/>
                <a:ext cx="10515600" cy="5428043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3 </a:t>
                </a:r>
                <a:r>
                  <a:rPr lang="zh-CN" altLang="en-US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一元多项式环的理想</a:t>
                </a:r>
                <a:endParaRPr lang="en-US" altLang="zh-CN" sz="7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2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一个非空子集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下面条件满足：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1)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；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2)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对任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由定理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3.10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知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构成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一个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{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}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显然都是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平凡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其他理想称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非平凡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{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}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又称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零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3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对任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由定理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3.11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知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))={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|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∈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]},</m:t>
                      </m:r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由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的主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主理想的简单性质：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1)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⊆(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≠</m:t>
                    </m:r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|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2)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f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bar>
                      <m:barPr>
                        <m:pos m:val="top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buNone/>
                </a:pP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90174"/>
                <a:ext cx="10515600" cy="5428043"/>
              </a:xfrm>
              <a:blipFill>
                <a:blip r:embed="rId3"/>
                <a:stretch>
                  <a:fillRect l="-1507" t="-2694" r="-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9089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641624" y="1309675"/>
                <a:ext cx="11024349" cy="431783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4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域上的一元多项式环是主理想整环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即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一个非零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存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的首一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𝐼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(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7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(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理想的交与和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仍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交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；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2)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∈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也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一个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和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5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上的一元多项式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中二理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和等于由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最大公因子生成的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624" y="1309675"/>
                <a:ext cx="11024349" cy="4317836"/>
              </a:xfrm>
              <a:blipFill rotWithShape="0">
                <a:blip r:embed="rId3"/>
                <a:stretch>
                  <a:fillRect l="-553" r="-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4073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</p:spPr>
            <p:txBody>
              <a:bodyPr>
                <a:normAutofit/>
              </a:bodyPr>
              <a:lstStyle/>
              <a:p>
                <a:pPr marL="0" lv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推论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域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上的一元多项式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中二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最大公因子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存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+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000" b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推论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两个不全为零的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下列命题等价：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1)	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互素；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2)	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存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𝑢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𝑣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𝑢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𝑣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e>
                    </m:ba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；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(3)	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d>
                    <m: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推论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并且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≠</m:t>
                    </m:r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=</m:t>
                    </m:r>
                    <m:bar>
                      <m:barPr>
                        <m:pos m:val="top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  <a:blipFill>
                <a:blip r:embed="rId4"/>
                <a:stretch>
                  <a:fillRect l="-638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67101"/>
              </p:ext>
            </p:extLst>
          </p:nvPr>
        </p:nvGraphicFramePr>
        <p:xfrm>
          <a:off x="9812502" y="3935001"/>
          <a:ext cx="206157" cy="30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2502" y="3935001"/>
                        <a:ext cx="206157" cy="309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052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群概念的演进</a:t>
              </a:r>
              <a:endParaRPr lang="zh-CN" altLang="en-US" sz="2400" b="1" dirty="0">
                <a:solidFill>
                  <a:srgbClr val="7E0C6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253" y="1157987"/>
            <a:ext cx="10278169" cy="528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71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4 </a:t>
                </a:r>
                <a:r>
                  <a:rPr lang="zh-CN" altLang="en-US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一元多项式的同余与商环</a:t>
                </a:r>
                <a:endParaRPr lang="en-US" altLang="zh-CN" sz="8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8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中的一个首一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中的两个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叫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同余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|(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记做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≡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),</m:t>
                      </m:r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否则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叫作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不同余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记做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≢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).</m:t>
                      </m:r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 由多项式的欧几里得除法知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任一多项式都与其被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除的余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同余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该余式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叫作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最小余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  <a:blipFill>
                <a:blip r:embed="rId3"/>
                <a:stretch>
                  <a:fillRect l="-1507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51855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00100" y="1320981"/>
                <a:ext cx="10515600" cy="49052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9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由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生成的理想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(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称一元多项式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商环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该商环中的运算法则定义为：对任意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/(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}∈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/(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endParaRPr lang="zh-CN" altLang="en-US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有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[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[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6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∈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且为不可约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商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(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)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对定义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9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中定义的“加法”和“乘法”运算构成一个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0100" y="1320981"/>
                <a:ext cx="10515600" cy="4905252"/>
              </a:xfrm>
              <a:blipFill>
                <a:blip r:embed="rId3"/>
                <a:stretch>
                  <a:fillRect l="-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0396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08704" y="1088120"/>
                <a:ext cx="10515600" cy="522419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5  </a:t>
                </a:r>
                <a:r>
                  <a:rPr lang="zh-CN" altLang="en-US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域上一元多项式唯一分解定理</a:t>
                </a:r>
                <a:endParaRPr lang="en-US" altLang="zh-CN" sz="7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引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3.4.1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不可约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  <m:nary>
                      <m:naryPr>
                        <m:chr m:val="∏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整除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7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(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因式分解唯一定理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一个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给定多项式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…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ba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,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可以分解为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/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)</m:t>
                        </m:r>
                      </m:e>
                      <m:sup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/>
                        </m:sSub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)</m:t>
                        </m:r>
                      </m:e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…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b>
                          <m:sup/>
                        </m:sSub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)</m:t>
                        </m:r>
                      </m:e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b="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＞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,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,2,…,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,…,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内首项系数为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e>
                    </m:ba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且两两不同的不可约多项式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而且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除了不可约多项式的排列次序外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上面的分解式是由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唯一决定的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buNone/>
                </a:pP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8704" y="1088120"/>
                <a:ext cx="10515600" cy="5224190"/>
              </a:xfrm>
              <a:blipFill>
                <a:blip r:embed="rId3"/>
                <a:stretch>
                  <a:fillRect l="-1507" r="-1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3862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</p:spPr>
            <p:txBody>
              <a:bodyPr>
                <a:normAutofit/>
              </a:bodyPr>
              <a:lstStyle/>
              <a:p>
                <a:pPr marL="0" indent="0">
                  <a:spcAft>
                    <a:spcPts val="1800"/>
                  </a:spcAft>
                  <a:buNone/>
                </a:pPr>
                <a:r>
                  <a:rPr lang="en-US" altLang="zh-CN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6  </a:t>
                </a:r>
                <a:r>
                  <a:rPr lang="zh-CN" altLang="en-US" sz="32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多项式不可约性检验</a:t>
                </a:r>
                <a:endParaRPr lang="en-US" altLang="zh-CN" sz="3200" b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4.8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,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属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有</a:t>
                </a:r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deg</m:t>
                        </m:r>
                      </m:fName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deg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deg</m:t>
                                </m:r>
                              </m:fNam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𝑞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𝑥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       推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1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每个线性多项式是不可约的，因为不存在次数介于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1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和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0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之间的多项式；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       </a:t>
                </a:r>
                <a:r>
                  <a:rPr lang="zh-CN" altLang="en-US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推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2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一个二次多项式可以真分解，则它必定是两个线性因子的乘积；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       </a:t>
                </a:r>
                <a:r>
                  <a:rPr lang="zh-CN" altLang="en-US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推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3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一个三次多项式可以真分解，则它必定至少有一个线性因子；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       </a:t>
                </a:r>
                <a:r>
                  <a:rPr lang="zh-CN" altLang="en-US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推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4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一个四次或更高次多项式可以真分解，则它可能没有线性因子；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         </a:t>
                </a:r>
                <a:r>
                  <a:rPr lang="zh-CN" altLang="en-US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推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5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多项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有一个线性因子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，当且仅当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bar>
                      <m:barPr>
                        <m:pos m:val="top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ba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（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ba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是</a:t>
                </a:r>
                <a:r>
                  <a:rPr lang="en-US" altLang="zh-CN" sz="2000" i="1" dirty="0">
                    <a:latin typeface="Cambria Math" panose="020405030504060302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的零元）</a:t>
                </a:r>
                <a:r>
                  <a:rPr lang="en-US" altLang="zh-CN" sz="2000" dirty="0">
                    <a:latin typeface="Cambria Math" panose="02040503050406030204" pitchFamily="18" charset="0"/>
                    <a:ea typeface="楷体" panose="02010609060101010101" pitchFamily="49" charset="-122"/>
                  </a:rPr>
                  <a:t>.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						</a:t>
                </a:r>
                <a:endParaRPr lang="en-US" altLang="zh-CN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0981"/>
                <a:ext cx="10515600" cy="4905252"/>
              </a:xfrm>
              <a:blipFill>
                <a:blip r:embed="rId3"/>
                <a:stretch>
                  <a:fillRect l="-1507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080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3" name="直接连接符 2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 3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代数系统基础</a:t>
              </a:r>
            </a:p>
          </p:txBody>
        </p:sp>
      </p:grpSp>
      <p:sp>
        <p:nvSpPr>
          <p:cNvPr id="9" name="椭圆 8"/>
          <p:cNvSpPr/>
          <p:nvPr>
            <p:custDataLst>
              <p:tags r:id="rId1"/>
            </p:custDataLst>
          </p:nvPr>
        </p:nvSpPr>
        <p:spPr>
          <a:xfrm>
            <a:off x="5666749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9"/>
          <p:cNvSpPr/>
          <p:nvPr>
            <p:custDataLst>
              <p:tags r:id="rId2"/>
            </p:custDataLst>
          </p:nvPr>
        </p:nvSpPr>
        <p:spPr>
          <a:xfrm>
            <a:off x="6622635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4730576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4618891" y="1987450"/>
            <a:ext cx="1020325" cy="1349671"/>
            <a:chOff x="2611314" y="1802422"/>
            <a:chExt cx="852855" cy="1128144"/>
          </a:xfrm>
        </p:grpSpPr>
        <p:sp>
          <p:nvSpPr>
            <p:cNvPr id="13" name="圆角矩形 12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5555064" y="1987450"/>
            <a:ext cx="1020325" cy="1349671"/>
            <a:chOff x="2611314" y="1802422"/>
            <a:chExt cx="852855" cy="1128144"/>
          </a:xfrm>
        </p:grpSpPr>
        <p:sp>
          <p:nvSpPr>
            <p:cNvPr id="17" name="圆角矩形 16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>
            <p:custDataLst>
              <p:tags r:id="rId6"/>
            </p:custDataLst>
          </p:nvPr>
        </p:nvGrpSpPr>
        <p:grpSpPr>
          <a:xfrm>
            <a:off x="6491237" y="1987450"/>
            <a:ext cx="1020325" cy="1349671"/>
            <a:chOff x="2611314" y="1802422"/>
            <a:chExt cx="852855" cy="1128144"/>
          </a:xfrm>
        </p:grpSpPr>
        <p:sp>
          <p:nvSpPr>
            <p:cNvPr id="21" name="圆角矩形 20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7"/>
            </p:custDataLst>
          </p:nvPr>
        </p:nvSpPr>
        <p:spPr>
          <a:xfrm>
            <a:off x="4728944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第</a:t>
            </a:r>
          </a:p>
        </p:txBody>
      </p:sp>
      <p:sp>
        <p:nvSpPr>
          <p:cNvPr id="25" name="文本框 24"/>
          <p:cNvSpPr txBox="1"/>
          <p:nvPr>
            <p:custDataLst>
              <p:tags r:id="rId8"/>
            </p:custDataLst>
          </p:nvPr>
        </p:nvSpPr>
        <p:spPr>
          <a:xfrm>
            <a:off x="5799769" y="2162416"/>
            <a:ext cx="530915" cy="92333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4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5</a:t>
            </a:r>
            <a:endParaRPr kumimoji="0" lang="zh-CN" altLang="en-US" sz="5400" b="0" i="0" u="none" strike="noStrike" kern="1200" cap="none" spc="0" normalizeH="0" baseline="0" noProof="0" dirty="0">
              <a:ln>
                <a:noFill/>
              </a:ln>
              <a:solidFill>
                <a:srgbClr val="7E0C6E"/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26" name="文本框 25"/>
          <p:cNvSpPr txBox="1"/>
          <p:nvPr>
            <p:custDataLst>
              <p:tags r:id="rId9"/>
            </p:custDataLst>
          </p:nvPr>
        </p:nvSpPr>
        <p:spPr>
          <a:xfrm>
            <a:off x="6601290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节</a:t>
            </a:r>
          </a:p>
        </p:txBody>
      </p:sp>
      <p:sp>
        <p:nvSpPr>
          <p:cNvPr id="27" name="文本框 26"/>
          <p:cNvSpPr txBox="1"/>
          <p:nvPr>
            <p:custDataLst>
              <p:tags r:id="rId10"/>
            </p:custDataLst>
          </p:nvPr>
        </p:nvSpPr>
        <p:spPr>
          <a:xfrm>
            <a:off x="4210035" y="3982433"/>
            <a:ext cx="3789517" cy="572464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noProof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域理论初步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28" name="直接连接符 27"/>
          <p:cNvCxnSpPr/>
          <p:nvPr>
            <p:custDataLst>
              <p:tags r:id="rId11"/>
            </p:custDataLst>
          </p:nvPr>
        </p:nvCxnSpPr>
        <p:spPr>
          <a:xfrm>
            <a:off x="3985846" y="3824653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cxnSp>
        <p:nvCxnSpPr>
          <p:cNvPr id="29" name="直接连接符 28"/>
          <p:cNvCxnSpPr/>
          <p:nvPr>
            <p:custDataLst>
              <p:tags r:id="rId12"/>
            </p:custDataLst>
          </p:nvPr>
        </p:nvCxnSpPr>
        <p:spPr>
          <a:xfrm>
            <a:off x="3985846" y="4712676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5151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14"/>
              <p:cNvSpPr>
                <a:spLocks noGrp="1"/>
              </p:cNvSpPr>
              <p:nvPr>
                <p:ph idx="1"/>
              </p:nvPr>
            </p:nvSpPr>
            <p:spPr>
              <a:xfrm>
                <a:off x="794657" y="1493029"/>
                <a:ext cx="10515600" cy="3712573"/>
              </a:xfrm>
            </p:spPr>
            <p:txBody>
              <a:bodyPr>
                <a:normAutofit/>
              </a:bodyPr>
              <a:lstStyle/>
              <a:p>
                <a:pPr marL="0" indent="0">
                  <a:spcAft>
                    <a:spcPts val="1800"/>
                  </a:spcAft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5.1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阶数有限的域称为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有限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或者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宋体" panose="02010600030101010101" pitchFamily="2" charset="-122"/>
                  </a:rPr>
                  <a:t>伽罗华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Galois Field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).</a:t>
                </a:r>
              </a:p>
              <a:p>
                <a:pPr marL="0" indent="0">
                  <a:spcAft>
                    <a:spcPts val="1800"/>
                  </a:spcAft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5.1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对于任一素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和任一正整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必然存在阶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baseline="30000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有限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并且在同构意义下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这样的有限域是唯一的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spcAft>
                    <a:spcPts val="1800"/>
                  </a:spcAft>
                  <a:buNone/>
                </a:pPr>
                <a:r>
                  <a:rPr lang="zh-CN" altLang="en-US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理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5.2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有限域中元素的个数必为素数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或者素数的正整数幂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定义</a:t>
                </a:r>
                <a:r>
                  <a:rPr lang="en-US" altLang="zh-CN" sz="24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4.5.2 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有限域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所包含的最小子域称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素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素域的阶称为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特征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设</a:t>
                </a:r>
                <a:r>
                  <a:rPr lang="en-US" altLang="zh-CN" sz="2000" i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素数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有限域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阶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sz="2000" i="1" baseline="30000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则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的素域的阶为</a:t>
                </a:r>
                <a:r>
                  <a:rPr lang="en-US" altLang="zh-CN" sz="2000" i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, </a:t>
                </a:r>
                <a:r>
                  <a:rPr lang="en-US" altLang="zh-CN" sz="2000" b="1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是其素域的扩域</a:t>
                </a:r>
                <a:r>
                  <a:rPr lang="en-US" altLang="zh-CN" sz="2000" dirty="0">
                    <a:latin typeface="Cambria Math" panose="02040503050406030204" pitchFamily="18" charset="0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内容占位符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4657" y="1493029"/>
                <a:ext cx="10515600" cy="3712573"/>
              </a:xfrm>
              <a:blipFill>
                <a:blip r:embed="rId3"/>
                <a:stretch>
                  <a:fillRect l="-580" t="-2791" r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036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3" name="直接连接符 2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 3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p:sp>
        <p:nvSpPr>
          <p:cNvPr id="9" name="椭圆 8"/>
          <p:cNvSpPr/>
          <p:nvPr>
            <p:custDataLst>
              <p:tags r:id="rId1"/>
            </p:custDataLst>
          </p:nvPr>
        </p:nvSpPr>
        <p:spPr>
          <a:xfrm>
            <a:off x="5666749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9"/>
          <p:cNvSpPr/>
          <p:nvPr>
            <p:custDataLst>
              <p:tags r:id="rId2"/>
            </p:custDataLst>
          </p:nvPr>
        </p:nvSpPr>
        <p:spPr>
          <a:xfrm>
            <a:off x="6622635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4730576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4618891" y="1987450"/>
            <a:ext cx="1020325" cy="1349671"/>
            <a:chOff x="2611314" y="1802422"/>
            <a:chExt cx="852855" cy="1128144"/>
          </a:xfrm>
        </p:grpSpPr>
        <p:sp>
          <p:nvSpPr>
            <p:cNvPr id="13" name="圆角矩形 12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5555064" y="1987450"/>
            <a:ext cx="1020325" cy="1349671"/>
            <a:chOff x="2611314" y="1802422"/>
            <a:chExt cx="852855" cy="1128144"/>
          </a:xfrm>
        </p:grpSpPr>
        <p:sp>
          <p:nvSpPr>
            <p:cNvPr id="17" name="圆角矩形 16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>
            <p:custDataLst>
              <p:tags r:id="rId6"/>
            </p:custDataLst>
          </p:nvPr>
        </p:nvGrpSpPr>
        <p:grpSpPr>
          <a:xfrm>
            <a:off x="6491237" y="1987450"/>
            <a:ext cx="1020325" cy="1349671"/>
            <a:chOff x="2611314" y="1802422"/>
            <a:chExt cx="852855" cy="1128144"/>
          </a:xfrm>
        </p:grpSpPr>
        <p:sp>
          <p:nvSpPr>
            <p:cNvPr id="21" name="圆角矩形 20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7"/>
            </p:custDataLst>
          </p:nvPr>
        </p:nvSpPr>
        <p:spPr>
          <a:xfrm>
            <a:off x="4728944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第</a:t>
            </a:r>
          </a:p>
        </p:txBody>
      </p:sp>
      <p:sp>
        <p:nvSpPr>
          <p:cNvPr id="25" name="文本框 24"/>
          <p:cNvSpPr txBox="1"/>
          <p:nvPr>
            <p:custDataLst>
              <p:tags r:id="rId8"/>
            </p:custDataLst>
          </p:nvPr>
        </p:nvSpPr>
        <p:spPr>
          <a:xfrm>
            <a:off x="5799769" y="2162416"/>
            <a:ext cx="530915" cy="92333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400" noProof="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3</a:t>
            </a:r>
            <a:endParaRPr kumimoji="0" lang="zh-CN" altLang="en-US" sz="5400" b="0" i="0" u="none" strike="noStrike" kern="1200" cap="none" spc="0" normalizeH="0" baseline="0" noProof="0" dirty="0">
              <a:ln>
                <a:noFill/>
              </a:ln>
              <a:solidFill>
                <a:srgbClr val="7E0C6E"/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26" name="文本框 25"/>
          <p:cNvSpPr txBox="1"/>
          <p:nvPr>
            <p:custDataLst>
              <p:tags r:id="rId9"/>
            </p:custDataLst>
          </p:nvPr>
        </p:nvSpPr>
        <p:spPr>
          <a:xfrm>
            <a:off x="6601290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48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节</a:t>
            </a:r>
            <a:endParaRPr kumimoji="0" lang="zh-CN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7E0C6E"/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27" name="文本框 26"/>
          <p:cNvSpPr txBox="1"/>
          <p:nvPr>
            <p:custDataLst>
              <p:tags r:id="rId10"/>
            </p:custDataLst>
          </p:nvPr>
        </p:nvSpPr>
        <p:spPr>
          <a:xfrm>
            <a:off x="4210035" y="3982433"/>
            <a:ext cx="3789517" cy="572464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algn="ctr"/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和域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7"/>
          <p:cNvCxnSpPr/>
          <p:nvPr>
            <p:custDataLst>
              <p:tags r:id="rId11"/>
            </p:custDataLst>
          </p:nvPr>
        </p:nvCxnSpPr>
        <p:spPr>
          <a:xfrm>
            <a:off x="3985846" y="3824653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cxnSp>
        <p:nvCxnSpPr>
          <p:cNvPr id="29" name="直接连接符 28"/>
          <p:cNvCxnSpPr/>
          <p:nvPr>
            <p:custDataLst>
              <p:tags r:id="rId12"/>
            </p:custDataLst>
          </p:nvPr>
        </p:nvCxnSpPr>
        <p:spPr>
          <a:xfrm>
            <a:off x="3985846" y="4712676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90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群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与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环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aphicFrame>
        <p:nvGraphicFramePr>
          <p:cNvPr id="12" name="表格 7">
            <a:extLst>
              <a:ext uri="{FF2B5EF4-FFF2-40B4-BE49-F238E27FC236}">
                <a16:creationId xmlns:a16="http://schemas.microsoft.com/office/drawing/2014/main" xmlns="" id="{A1B89751-5822-47EB-8392-AF3B26B3FE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144356"/>
              </p:ext>
            </p:extLst>
          </p:nvPr>
        </p:nvGraphicFramePr>
        <p:xfrm>
          <a:off x="1010654" y="2005260"/>
          <a:ext cx="10146572" cy="407469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36932">
                  <a:extLst>
                    <a:ext uri="{9D8B030D-6E8A-4147-A177-3AD203B41FA5}">
                      <a16:colId xmlns:a16="http://schemas.microsoft.com/office/drawing/2014/main" xmlns="" val="2022663342"/>
                    </a:ext>
                  </a:extLst>
                </a:gridCol>
                <a:gridCol w="2852877">
                  <a:extLst>
                    <a:ext uri="{9D8B030D-6E8A-4147-A177-3AD203B41FA5}">
                      <a16:colId xmlns:a16="http://schemas.microsoft.com/office/drawing/2014/main" xmlns="" val="3295322787"/>
                    </a:ext>
                  </a:extLst>
                </a:gridCol>
                <a:gridCol w="4256763">
                  <a:extLst>
                    <a:ext uri="{9D8B030D-6E8A-4147-A177-3AD203B41FA5}">
                      <a16:colId xmlns:a16="http://schemas.microsoft.com/office/drawing/2014/main" xmlns="" val="4155025796"/>
                    </a:ext>
                  </a:extLst>
                </a:gridCol>
              </a:tblGrid>
              <a:tr h="41018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比项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群</a:t>
                      </a:r>
                      <a:r>
                        <a:rPr lang="zh-CN" altLang="zh-CN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,o</a:t>
                      </a:r>
                      <a:r>
                        <a:rPr lang="zh-CN" altLang="zh-CN" sz="2000" b="1" i="0" u="none" strike="noStrike" baseline="-25000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zh-CN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</a:t>
                      </a:r>
                      <a:r>
                        <a:rPr lang="zh-CN" altLang="zh-CN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,o</a:t>
                      </a:r>
                      <a:r>
                        <a:rPr lang="zh-CN" altLang="zh-CN" sz="2000" b="1" i="0" u="none" strike="noStrike" baseline="-25000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zh-CN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o</a:t>
                      </a:r>
                      <a:r>
                        <a:rPr lang="en-US" altLang="zh-CN" sz="2000" b="1" i="0" u="none" strike="noStrike" baseline="-25000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zh-CN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30601602"/>
                  </a:ext>
                </a:extLst>
              </a:tr>
              <a:tr h="522351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集合的包含关系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子群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子环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92395806"/>
                  </a:ext>
                </a:extLst>
              </a:tr>
              <a:tr h="522351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集合间的映射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群同态、群同构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环同态、环同构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999966368"/>
                  </a:ext>
                </a:extLst>
              </a:tr>
              <a:tr h="522351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非零元的加法阶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元素的阶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特征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083434584"/>
                  </a:ext>
                </a:extLst>
              </a:tr>
              <a:tr h="522351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对集合的同余划分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altLang="en-US" sz="2000" b="1" i="0" u="none" strike="noStrike" dirty="0" smtClean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规子群 </a:t>
                      </a:r>
                      <a:r>
                        <a:rPr lang="en-US" altLang="zh-CN" sz="2000" b="1" i="0" u="none" strike="noStrike" dirty="0" smtClean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altLang="en-US" sz="2000" b="1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 </a:t>
                      </a:r>
                      <a:r>
                        <a:rPr lang="en-US" altLang="zh-CN" sz="2000" b="1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332729702"/>
                  </a:ext>
                </a:extLst>
              </a:tr>
              <a:tr h="52503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子集的构成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平凡子群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平凡理想（零理想，单位理想）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135807291"/>
                  </a:ext>
                </a:extLst>
              </a:tr>
              <a:tr h="52503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子集与元素的运算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左陪集，右陪集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左理想，右理想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838105876"/>
                  </a:ext>
                </a:extLst>
              </a:tr>
              <a:tr h="525036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抽象构造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altLang="en-US" sz="2000" b="1" i="0" u="none" strike="noStrike" dirty="0" smtClean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商群 </a:t>
                      </a:r>
                      <a:r>
                        <a:rPr lang="en-US" altLang="zh-CN" sz="2000" b="1" i="0" u="none" strike="noStrike" dirty="0" smtClean="0">
                          <a:solidFill>
                            <a:srgbClr val="7E0C6E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/H</a:t>
                      </a:r>
                      <a:endParaRPr lang="zh-CN" sz="2000" b="1" i="0" u="none" strike="noStrike" dirty="0">
                        <a:solidFill>
                          <a:srgbClr val="7E0C6E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altLang="en-US" sz="2000" b="1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商环 </a:t>
                      </a:r>
                      <a:r>
                        <a:rPr lang="en-US" altLang="zh-CN" sz="2000" b="1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/I</a:t>
                      </a:r>
                      <a:endParaRPr lang="zh-CN" sz="2000" b="1" i="0" u="none" strike="noStrike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249385794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BB86220-3927-4085-84B5-D75D901249CB}"/>
              </a:ext>
            </a:extLst>
          </p:cNvPr>
          <p:cNvSpPr txBox="1"/>
          <p:nvPr/>
        </p:nvSpPr>
        <p:spPr>
          <a:xfrm>
            <a:off x="3449411" y="1360039"/>
            <a:ext cx="4535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群与环之间概念的对比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14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环概念演进</a:t>
              </a:r>
              <a:endParaRPr lang="zh-CN" altLang="en-US" sz="2400" b="1" dirty="0">
                <a:solidFill>
                  <a:srgbClr val="7E0C6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2" name="表格 7">
            <a:extLst>
              <a:ext uri="{FF2B5EF4-FFF2-40B4-BE49-F238E27FC236}">
                <a16:creationId xmlns:a16="http://schemas.microsoft.com/office/drawing/2014/main" xmlns="" id="{A1B89751-5822-47EB-8392-AF3B26B3FE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508415"/>
              </p:ext>
            </p:extLst>
          </p:nvPr>
        </p:nvGraphicFramePr>
        <p:xfrm>
          <a:off x="470127" y="1935957"/>
          <a:ext cx="11320820" cy="433650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46257">
                  <a:extLst>
                    <a:ext uri="{9D8B030D-6E8A-4147-A177-3AD203B41FA5}">
                      <a16:colId xmlns:a16="http://schemas.microsoft.com/office/drawing/2014/main" xmlns="" val="2022663342"/>
                    </a:ext>
                  </a:extLst>
                </a:gridCol>
                <a:gridCol w="1050276">
                  <a:extLst>
                    <a:ext uri="{9D8B030D-6E8A-4147-A177-3AD203B41FA5}">
                      <a16:colId xmlns:a16="http://schemas.microsoft.com/office/drawing/2014/main" xmlns="" val="3295322787"/>
                    </a:ext>
                  </a:extLst>
                </a:gridCol>
                <a:gridCol w="6769885">
                  <a:extLst>
                    <a:ext uri="{9D8B030D-6E8A-4147-A177-3AD203B41FA5}">
                      <a16:colId xmlns:a16="http://schemas.microsoft.com/office/drawing/2014/main" xmlns="" val="311440506"/>
                    </a:ext>
                  </a:extLst>
                </a:gridCol>
                <a:gridCol w="1154402">
                  <a:extLst>
                    <a:ext uri="{9D8B030D-6E8A-4147-A177-3AD203B41FA5}">
                      <a16:colId xmlns:a16="http://schemas.microsoft.com/office/drawing/2014/main" xmlns="" val="2924313241"/>
                    </a:ext>
                  </a:extLst>
                </a:gridCol>
              </a:tblGrid>
              <a:tr h="384705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,o</a:t>
                      </a:r>
                      <a:r>
                        <a:rPr lang="zh-CN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o</a:t>
                      </a:r>
                      <a:r>
                        <a:rPr lang="zh-CN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</a:p>
                  </a:txBody>
                  <a:tcPr marL="4763" marR="4763" marT="47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,o</a:t>
                      </a:r>
                      <a:r>
                        <a:rPr lang="en-US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,o</a:t>
                      </a:r>
                      <a:r>
                        <a:rPr lang="en-US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</a:t>
                      </a:r>
                      <a:r>
                        <a:rPr lang="en-US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o</a:t>
                      </a:r>
                      <a:r>
                        <a:rPr lang="en-US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30601602"/>
                  </a:ext>
                </a:extLst>
              </a:tr>
              <a:tr h="48990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</a:t>
                      </a:r>
                    </a:p>
                  </a:txBody>
                  <a:tcPr marL="4763" marR="4763" marT="47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半群</a:t>
                      </a:r>
                      <a:endParaRPr 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92395806"/>
                  </a:ext>
                </a:extLst>
              </a:tr>
              <a:tr h="48990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环</a:t>
                      </a:r>
                    </a:p>
                  </a:txBody>
                  <a:tcPr marL="4763" marR="4763" marT="47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半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999966368"/>
                  </a:ext>
                </a:extLst>
              </a:tr>
              <a:tr h="48990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单位元的环</a:t>
                      </a:r>
                    </a:p>
                  </a:txBody>
                  <a:tcPr marL="4763" marR="4763" marT="47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独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点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083434584"/>
                  </a:ext>
                </a:extLst>
              </a:tr>
              <a:tr h="48990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单位元的交换环</a:t>
                      </a:r>
                    </a:p>
                  </a:txBody>
                  <a:tcPr marL="4763" marR="4763" marT="47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</a:t>
                      </a:r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独异点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332729702"/>
                  </a:ext>
                </a:extLst>
              </a:tr>
              <a:tr h="492422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无零因子环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无零因子半群</a:t>
                      </a:r>
                      <a:endParaRPr lang="en-US" altLang="zh-CN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135807291"/>
                  </a:ext>
                </a:extLst>
              </a:tr>
              <a:tr h="492422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整环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无零因子交换独异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838105876"/>
                  </a:ext>
                </a:extLst>
              </a:tr>
              <a:tr h="514925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除环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有非零元，且非零元有逆元的独异点，或 </a:t>
                      </a:r>
                      <a:r>
                        <a:rPr lang="zh-CN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{0}</a:t>
                      </a:r>
                      <a:r>
                        <a:rPr lang="zh-CN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o</a:t>
                      </a:r>
                      <a:r>
                        <a:rPr lang="zh-CN" altLang="zh-CN" sz="2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群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916304829"/>
                  </a:ext>
                </a:extLst>
              </a:tr>
              <a:tr h="492422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域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交换群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</a:t>
                      </a:r>
                      <a:r>
                        <a:rPr lang="zh-CN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S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{0}</a:t>
                      </a:r>
                      <a:r>
                        <a:rPr lang="zh-CN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o</a:t>
                      </a:r>
                      <a:r>
                        <a:rPr lang="zh-CN" altLang="zh-CN" sz="2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交换群</a:t>
                      </a:r>
                      <a:endParaRPr lang="zh-CN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配律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352558577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D67ECBA7-4AFA-4C57-A540-D7E283012262}"/>
              </a:ext>
            </a:extLst>
          </p:cNvPr>
          <p:cNvSpPr txBox="1"/>
          <p:nvPr/>
        </p:nvSpPr>
        <p:spPr>
          <a:xfrm>
            <a:off x="3657600" y="1292192"/>
            <a:ext cx="4588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环概念之间的“递进”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4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群 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—&gt;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环 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— &gt;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E0C6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域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E0C6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728" y="951276"/>
            <a:ext cx="9929932" cy="5809121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3" name="直接连接符 2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 3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系统基础</a:t>
              </a:r>
            </a:p>
          </p:txBody>
        </p:sp>
      </p:grpSp>
      <p:sp>
        <p:nvSpPr>
          <p:cNvPr id="9" name="椭圆 8"/>
          <p:cNvSpPr/>
          <p:nvPr>
            <p:custDataLst>
              <p:tags r:id="rId1"/>
            </p:custDataLst>
          </p:nvPr>
        </p:nvSpPr>
        <p:spPr>
          <a:xfrm>
            <a:off x="5666749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>
            <p:custDataLst>
              <p:tags r:id="rId2"/>
            </p:custDataLst>
          </p:nvPr>
        </p:nvSpPr>
        <p:spPr>
          <a:xfrm>
            <a:off x="6622635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4730576" y="3294999"/>
            <a:ext cx="796953" cy="1364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4618891" y="1987450"/>
            <a:ext cx="1020325" cy="1349671"/>
            <a:chOff x="2611314" y="1802422"/>
            <a:chExt cx="852855" cy="1128144"/>
          </a:xfrm>
        </p:grpSpPr>
        <p:sp>
          <p:nvSpPr>
            <p:cNvPr id="13" name="圆角矩形 12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5555064" y="1987450"/>
            <a:ext cx="1020325" cy="1349671"/>
            <a:chOff x="2611314" y="1802422"/>
            <a:chExt cx="852855" cy="1128144"/>
          </a:xfrm>
        </p:grpSpPr>
        <p:sp>
          <p:nvSpPr>
            <p:cNvPr id="17" name="圆角矩形 16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</p:grpSp>
      <p:grpSp>
        <p:nvGrpSpPr>
          <p:cNvPr id="20" name="组合 19"/>
          <p:cNvGrpSpPr/>
          <p:nvPr>
            <p:custDataLst>
              <p:tags r:id="rId6"/>
            </p:custDataLst>
          </p:nvPr>
        </p:nvGrpSpPr>
        <p:grpSpPr>
          <a:xfrm>
            <a:off x="6491237" y="1987450"/>
            <a:ext cx="1020325" cy="1349671"/>
            <a:chOff x="2611314" y="1802422"/>
            <a:chExt cx="852855" cy="1128144"/>
          </a:xfrm>
        </p:grpSpPr>
        <p:sp>
          <p:nvSpPr>
            <p:cNvPr id="21" name="圆角矩形 20"/>
            <p:cNvSpPr/>
            <p:nvPr/>
          </p:nvSpPr>
          <p:spPr>
            <a:xfrm>
              <a:off x="2691684" y="1872127"/>
              <a:ext cx="692115" cy="988735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2648941" y="1837294"/>
              <a:ext cx="777600" cy="1058400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2611314" y="1802422"/>
              <a:ext cx="852855" cy="112814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solidFill>
                <a:srgbClr val="7E0C6E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</a:endParaRPr>
            </a:p>
          </p:txBody>
        </p:sp>
      </p:grpSp>
      <p:sp>
        <p:nvSpPr>
          <p:cNvPr id="24" name="文本框 23"/>
          <p:cNvSpPr txBox="1"/>
          <p:nvPr>
            <p:custDataLst>
              <p:tags r:id="rId7"/>
            </p:custDataLst>
          </p:nvPr>
        </p:nvSpPr>
        <p:spPr>
          <a:xfrm>
            <a:off x="4728944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defRPr/>
            </a:pPr>
            <a:r>
              <a:rPr lang="zh-CN" altLang="en-US" sz="48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</a:p>
        </p:txBody>
      </p:sp>
      <p:sp>
        <p:nvSpPr>
          <p:cNvPr id="25" name="文本框 24"/>
          <p:cNvSpPr txBox="1"/>
          <p:nvPr>
            <p:custDataLst>
              <p:tags r:id="rId8"/>
            </p:custDataLst>
          </p:nvPr>
        </p:nvSpPr>
        <p:spPr>
          <a:xfrm>
            <a:off x="5799769" y="2162416"/>
            <a:ext cx="530915" cy="92333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defRPr/>
            </a:pPr>
            <a:r>
              <a:rPr lang="en-US" altLang="zh-CN" sz="54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4</a:t>
            </a:r>
            <a:endParaRPr lang="zh-CN" altLang="en-US" sz="5400" dirty="0">
              <a:solidFill>
                <a:srgbClr val="7E0C6E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9"/>
            </p:custDataLst>
          </p:nvPr>
        </p:nvSpPr>
        <p:spPr>
          <a:xfrm>
            <a:off x="6601290" y="2238841"/>
            <a:ext cx="800219" cy="830997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defRPr/>
            </a:pPr>
            <a:r>
              <a:rPr lang="zh-CN" altLang="en-US" sz="4800" dirty="0">
                <a:solidFill>
                  <a:srgbClr val="7E0C6E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节</a:t>
            </a:r>
          </a:p>
        </p:txBody>
      </p:sp>
      <p:sp>
        <p:nvSpPr>
          <p:cNvPr id="27" name="文本框 26"/>
          <p:cNvSpPr txBox="1"/>
          <p:nvPr>
            <p:custDataLst>
              <p:tags r:id="rId10"/>
            </p:custDataLst>
          </p:nvPr>
        </p:nvSpPr>
        <p:spPr>
          <a:xfrm>
            <a:off x="4210035" y="3982433"/>
            <a:ext cx="3789517" cy="572464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algn="ctr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环</a:t>
            </a:r>
            <a:endParaRPr lang="en-US" altLang="zh-CN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7"/>
          <p:cNvCxnSpPr/>
          <p:nvPr>
            <p:custDataLst>
              <p:tags r:id="rId11"/>
            </p:custDataLst>
          </p:nvPr>
        </p:nvCxnSpPr>
        <p:spPr>
          <a:xfrm>
            <a:off x="3985846" y="3824653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cxnSp>
        <p:nvCxnSpPr>
          <p:cNvPr id="29" name="直接连接符 28"/>
          <p:cNvCxnSpPr/>
          <p:nvPr>
            <p:custDataLst>
              <p:tags r:id="rId12"/>
            </p:custDataLst>
          </p:nvPr>
        </p:nvCxnSpPr>
        <p:spPr>
          <a:xfrm>
            <a:off x="3985846" y="4712676"/>
            <a:ext cx="4237892" cy="0"/>
          </a:xfrm>
          <a:prstGeom prst="line">
            <a:avLst/>
          </a:prstGeom>
          <a:noFill/>
          <a:ln w="12700" cap="flat" cmpd="sng" algn="ctr">
            <a:solidFill>
              <a:srgbClr val="7E0C6E"/>
            </a:solidFill>
            <a:prstDash val="solid"/>
            <a:miter lim="800000"/>
          </a:ln>
          <a:effectLst/>
        </p:spPr>
      </p:cxn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E1656-83DA-40FC-8167-4282F662F66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8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221077"/>
            <a:ext cx="12000651" cy="810287"/>
            <a:chOff x="-14288" y="2034511"/>
            <a:chExt cx="8923434" cy="810287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-14288" y="2672750"/>
              <a:ext cx="3247811" cy="6950"/>
            </a:xfrm>
            <a:prstGeom prst="line">
              <a:avLst/>
            </a:prstGeom>
            <a:ln w="19050">
              <a:solidFill>
                <a:srgbClr val="7E0C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-14287" y="2211085"/>
              <a:ext cx="88735" cy="465141"/>
            </a:xfrm>
            <a:prstGeom prst="rect">
              <a:avLst/>
            </a:prstGeom>
            <a:solidFill>
              <a:srgbClr val="7E0C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-14288" y="2211085"/>
              <a:ext cx="8296283" cy="472705"/>
            </a:xfrm>
            <a:prstGeom prst="rect">
              <a:avLst/>
            </a:prstGeom>
            <a:solidFill>
              <a:srgbClr val="B87AAF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163459" y="2091267"/>
              <a:ext cx="681563" cy="7535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1992" y="2034511"/>
              <a:ext cx="627154" cy="810287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0" y="2211085"/>
              <a:ext cx="3179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7E0C6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多项式环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F5B32BD-5A9F-4A61-A351-00D3A93EFA1F}"/>
              </a:ext>
            </a:extLst>
          </p:cNvPr>
          <p:cNvSpPr txBox="1"/>
          <p:nvPr/>
        </p:nvSpPr>
        <p:spPr>
          <a:xfrm>
            <a:off x="370703" y="1116072"/>
            <a:ext cx="970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多项式环在密码学中的重要用途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162594" y="1737225"/>
                <a:ext cx="9994631" cy="4654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ES —— 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常用的对称加密算法</a:t>
                </a:r>
                <a:endPara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- 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安全性来源之一 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字节替换（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盒）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x12 —&gt; 0xC9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- 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字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7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转换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7</m:t>
                        </m:r>
                      </m:sub>
                    </m:sSub>
                    <m:sSup>
                      <m:sSup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7</m:t>
                        </m:r>
                      </m:sup>
                    </m:sSup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6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6</m:t>
                        </m:r>
                      </m:sup>
                    </m:sSup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5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5</m:t>
                        </m:r>
                      </m:sup>
                    </m:sSup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sup>
                    </m:sSup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- 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字节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替换的数学原理：有限域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何构造有限域</a:t>
                </a:r>
                <a:endParaRPr lang="en-US" altLang="zh-CN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- 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域上的一元多项式环</a:t>
                </a:r>
                <a:endPara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- </a:t>
                </a:r>
                <a:r>
                  <a:rPr lang="zh-CN" altLang="en-US" sz="20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约多项式</a:t>
                </a:r>
                <a:endPara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94" y="1737225"/>
                <a:ext cx="9994631" cy="4654479"/>
              </a:xfrm>
              <a:prstGeom prst="rect">
                <a:avLst/>
              </a:prstGeom>
              <a:blipFill>
                <a:blip r:embed="rId3"/>
                <a:stretch>
                  <a:fillRect l="-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C0BE-1BEC-4BB3-987A-F741322C521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58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4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4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Oval 4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4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4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Straight Connector 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Group 5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412112521"/>
  <p:tag name="MH_LIBRARY" val="GRAPHIC"/>
  <p:tag name="MH_ORDER" val="TextBox 6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19</TotalTime>
  <Words>2167</Words>
  <Application>Microsoft Office PowerPoint</Application>
  <PresentationFormat>宽屏</PresentationFormat>
  <Paragraphs>428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等线</vt:lpstr>
      <vt:lpstr>等线 Light</vt:lpstr>
      <vt:lpstr>方正姚体</vt:lpstr>
      <vt:lpstr>华文行楷</vt:lpstr>
      <vt:lpstr>楷体</vt:lpstr>
      <vt:lpstr>宋体</vt:lpstr>
      <vt:lpstr>微软雅黑</vt:lpstr>
      <vt:lpstr>Arial</vt:lpstr>
      <vt:lpstr>Cambria Math</vt:lpstr>
      <vt:lpstr>Times New Roman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DH</dc:creator>
  <cp:lastModifiedBy>dell</cp:lastModifiedBy>
  <cp:revision>927</cp:revision>
  <dcterms:created xsi:type="dcterms:W3CDTF">2018-03-07T08:44:14Z</dcterms:created>
  <dcterms:modified xsi:type="dcterms:W3CDTF">2021-06-23T00:05:20Z</dcterms:modified>
</cp:coreProperties>
</file>